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33DDE3" w14:textId="27D60259" w:rsidR="00B77387" w:rsidRPr="00906D1D" w:rsidRDefault="00B77387" w:rsidP="00B77387">
      <w:pPr>
        <w:pStyle w:val="PAhead1"/>
      </w:pPr>
      <w:r w:rsidRPr="0078756F">
        <w:t xml:space="preserve">Chapter </w:t>
      </w:r>
      <w:r w:rsidR="000865A4">
        <w:t xml:space="preserve">1 and </w:t>
      </w:r>
      <w:r>
        <w:t>2</w:t>
      </w:r>
      <w:r w:rsidRPr="0078756F">
        <w:t xml:space="preserve"> </w:t>
      </w:r>
      <w:r w:rsidR="000865A4">
        <w:t>Test Solutions</w:t>
      </w:r>
    </w:p>
    <w:p w14:paraId="4CD43577" w14:textId="2DF70B5A" w:rsidR="00B77387" w:rsidRPr="00906D1D" w:rsidRDefault="00B77387" w:rsidP="003B146A">
      <w:pPr>
        <w:pStyle w:val="PBhead1"/>
      </w:pPr>
      <w:r>
        <w:tab/>
      </w:r>
      <w:r w:rsidRPr="00BE43E7">
        <w:rPr>
          <w:rStyle w:val="Pmarks"/>
        </w:rPr>
        <w:t xml:space="preserve">Total marks </w:t>
      </w:r>
      <w:r w:rsidR="000865A4">
        <w:rPr>
          <w:rStyle w:val="Pmarks"/>
        </w:rPr>
        <w:t>3</w:t>
      </w:r>
      <w:r w:rsidR="00044D82">
        <w:rPr>
          <w:rStyle w:val="Pmarks"/>
        </w:rPr>
        <w:t>8</w:t>
      </w:r>
      <w:bookmarkStart w:id="0" w:name="_GoBack"/>
      <w:bookmarkEnd w:id="0"/>
    </w:p>
    <w:p w14:paraId="2E7DDB8F" w14:textId="6AAC9B4F" w:rsidR="00B77387" w:rsidRDefault="00B77387" w:rsidP="00B77387">
      <w:pPr>
        <w:pStyle w:val="PCHead"/>
      </w:pPr>
      <w:r>
        <w:t xml:space="preserve">Question </w:t>
      </w:r>
      <w:r w:rsidR="000865A4">
        <w:t>1</w:t>
      </w:r>
    </w:p>
    <w:p w14:paraId="4D5CA651" w14:textId="3DD656B2" w:rsidR="000865A4" w:rsidRPr="000865A4" w:rsidRDefault="000865A4" w:rsidP="00B77387">
      <w:pPr>
        <w:pStyle w:val="PCHead"/>
        <w:rPr>
          <w:b w:val="0"/>
        </w:rPr>
      </w:pPr>
      <w:r>
        <w:rPr>
          <w:b w:val="0"/>
        </w:rPr>
        <w:t>[</w:t>
      </w:r>
      <w:r w:rsidRPr="000865A4">
        <w:rPr>
          <w:b w:val="0"/>
        </w:rPr>
        <w:t>1 mark for the order, 1 mark each for the explanation</w:t>
      </w:r>
      <w:r>
        <w:rPr>
          <w:b w:val="0"/>
        </w:rPr>
        <w:t>]</w:t>
      </w:r>
    </w:p>
    <w:p w14:paraId="33D322A7" w14:textId="77777777" w:rsidR="000865A4" w:rsidRPr="000865A4" w:rsidRDefault="000865A4" w:rsidP="000865A4">
      <w:pPr>
        <w:pStyle w:val="PCHead"/>
        <w:rPr>
          <w:b w:val="0"/>
        </w:rPr>
      </w:pPr>
      <w:proofErr w:type="gramStart"/>
      <w:r>
        <w:rPr>
          <w:b w:val="0"/>
        </w:rPr>
        <w:t>Radiation :</w:t>
      </w:r>
      <w:proofErr w:type="gramEnd"/>
      <w:r>
        <w:rPr>
          <w:b w:val="0"/>
        </w:rPr>
        <w:t xml:space="preserve"> </w:t>
      </w:r>
      <w:r w:rsidR="00B77387">
        <w:t xml:space="preserve"> </w:t>
      </w:r>
      <w:r w:rsidR="00B77387" w:rsidRPr="000865A4">
        <w:rPr>
          <w:b w:val="0"/>
        </w:rPr>
        <w:t>The fl</w:t>
      </w:r>
      <w:r w:rsidRPr="000865A4">
        <w:rPr>
          <w:b w:val="0"/>
        </w:rPr>
        <w:t>ame heats the pan by radiation</w:t>
      </w:r>
    </w:p>
    <w:p w14:paraId="59F85490" w14:textId="77777777" w:rsidR="000865A4" w:rsidRPr="000865A4" w:rsidRDefault="000865A4" w:rsidP="000865A4">
      <w:pPr>
        <w:pStyle w:val="PCHead"/>
        <w:rPr>
          <w:b w:val="0"/>
        </w:rPr>
      </w:pPr>
      <w:proofErr w:type="gramStart"/>
      <w:r w:rsidRPr="000865A4">
        <w:rPr>
          <w:b w:val="0"/>
        </w:rPr>
        <w:t>Conduction :</w:t>
      </w:r>
      <w:proofErr w:type="gramEnd"/>
      <w:r w:rsidRPr="000865A4">
        <w:rPr>
          <w:b w:val="0"/>
        </w:rPr>
        <w:t xml:space="preserve"> </w:t>
      </w:r>
      <w:r w:rsidR="00B77387" w:rsidRPr="000865A4">
        <w:rPr>
          <w:b w:val="0"/>
        </w:rPr>
        <w:t>heat is transferred through the pot by conduction</w:t>
      </w:r>
    </w:p>
    <w:p w14:paraId="2D5CD524" w14:textId="4218D2D2" w:rsidR="00B77387" w:rsidRPr="000865A4" w:rsidRDefault="000865A4" w:rsidP="000865A4">
      <w:pPr>
        <w:pStyle w:val="PCHead"/>
        <w:rPr>
          <w:b w:val="0"/>
        </w:rPr>
      </w:pPr>
      <w:proofErr w:type="gramStart"/>
      <w:r w:rsidRPr="000865A4">
        <w:rPr>
          <w:b w:val="0"/>
        </w:rPr>
        <w:t>Convection :</w:t>
      </w:r>
      <w:proofErr w:type="gramEnd"/>
      <w:r w:rsidRPr="000865A4">
        <w:rPr>
          <w:b w:val="0"/>
        </w:rPr>
        <w:t xml:space="preserve"> h</w:t>
      </w:r>
      <w:r w:rsidR="00B77387" w:rsidRPr="000865A4">
        <w:rPr>
          <w:b w:val="0"/>
        </w:rPr>
        <w:t>eat rises through the water to the surface via convection.</w:t>
      </w:r>
      <w:r w:rsidR="00B77387" w:rsidRPr="000865A4">
        <w:rPr>
          <w:b w:val="0"/>
        </w:rPr>
        <w:tab/>
        <w:t>(1 mark)</w:t>
      </w:r>
    </w:p>
    <w:p w14:paraId="36F539E2" w14:textId="48307CAD" w:rsidR="00B77387" w:rsidRPr="0074351A" w:rsidRDefault="00B77387" w:rsidP="00B77387">
      <w:pPr>
        <w:pStyle w:val="PCHead"/>
      </w:pPr>
      <w:r w:rsidRPr="0074351A">
        <w:t xml:space="preserve">Question </w:t>
      </w:r>
      <w:r w:rsidR="000865A4">
        <w:t>2</w:t>
      </w:r>
    </w:p>
    <w:p w14:paraId="78BA5915" w14:textId="3F9F2C20" w:rsidR="00B77387" w:rsidRPr="00894966" w:rsidRDefault="00B77387" w:rsidP="00B77387">
      <w:pPr>
        <w:pStyle w:val="PKQ2"/>
      </w:pPr>
      <w:r w:rsidRPr="003B146A">
        <w:t>C.</w:t>
      </w:r>
      <w:r>
        <w:rPr>
          <w:rStyle w:val="Pbodybold"/>
        </w:rPr>
        <w:t xml:space="preserve"> </w:t>
      </w:r>
      <w:r w:rsidRPr="00894966">
        <w:t>Heat transfer through molecular or atomic collisions without overall transfer of the substance itself</w:t>
      </w:r>
      <w:r>
        <w:t>.</w:t>
      </w:r>
      <w:r>
        <w:tab/>
      </w:r>
      <w:r w:rsidRPr="003B146A">
        <w:t>(1 mark)</w:t>
      </w:r>
    </w:p>
    <w:p w14:paraId="5832DA1D" w14:textId="3CB76143" w:rsidR="00B77387" w:rsidRPr="0074351A" w:rsidRDefault="00B77387" w:rsidP="00B77387">
      <w:pPr>
        <w:pStyle w:val="PCHead"/>
      </w:pPr>
      <w:r>
        <w:t xml:space="preserve">Question </w:t>
      </w:r>
      <w:r w:rsidR="000865A4">
        <w:t>3</w:t>
      </w:r>
    </w:p>
    <w:p w14:paraId="6F8B7E33" w14:textId="2696B3B4" w:rsidR="00B77387" w:rsidRDefault="00B77387" w:rsidP="003B146A">
      <w:pPr>
        <w:pStyle w:val="PKQ2"/>
      </w:pPr>
      <w:r>
        <w:t xml:space="preserve">C. Hot air </w:t>
      </w:r>
      <w:r w:rsidRPr="00E85584">
        <w:t xml:space="preserve">expands and rises </w:t>
      </w:r>
      <w:r>
        <w:t>to the ceiling, while cooler air sinks to the floor. The ceiling fans mix the hot and cool air, making the whole room warm.</w:t>
      </w:r>
      <w:r>
        <w:tab/>
      </w:r>
      <w:r w:rsidRPr="003B146A">
        <w:t>(1 mark)</w:t>
      </w:r>
    </w:p>
    <w:p w14:paraId="06A03E58" w14:textId="77777777" w:rsidR="00AF2922" w:rsidRPr="00894966" w:rsidRDefault="00AF2922" w:rsidP="00B77387">
      <w:pPr>
        <w:pStyle w:val="PKQ2"/>
      </w:pPr>
    </w:p>
    <w:p w14:paraId="498513A0" w14:textId="462AEF81" w:rsidR="00B77387" w:rsidRPr="005F5D41" w:rsidRDefault="00B77387" w:rsidP="00B77387">
      <w:pPr>
        <w:pStyle w:val="PCHead"/>
      </w:pPr>
      <w:r>
        <w:t xml:space="preserve">Question </w:t>
      </w:r>
      <w:r w:rsidR="000865A4">
        <w:t>4</w:t>
      </w:r>
    </w:p>
    <w:p w14:paraId="114EC48F" w14:textId="75E051D2" w:rsidR="00B77387" w:rsidRPr="00894966" w:rsidRDefault="00B77387" w:rsidP="00B77387">
      <w:pPr>
        <w:pStyle w:val="PKQ2"/>
      </w:pPr>
      <w:r w:rsidRPr="00705440">
        <w:t>B.</w:t>
      </w:r>
      <w:r>
        <w:rPr>
          <w:rStyle w:val="Pbodybold"/>
        </w:rPr>
        <w:t xml:space="preserve"> </w:t>
      </w:r>
      <w:r w:rsidRPr="00894966">
        <w:t xml:space="preserve">When work is done </w:t>
      </w:r>
      <w:r w:rsidRPr="006D7EC7">
        <w:rPr>
          <w:i/>
        </w:rPr>
        <w:t>on</w:t>
      </w:r>
      <w:r w:rsidRPr="00894966">
        <w:t xml:space="preserve"> a system, energy is added so there is an increase to its internal energy. When work is done </w:t>
      </w:r>
      <w:r w:rsidRPr="006D7EC7">
        <w:rPr>
          <w:i/>
        </w:rPr>
        <w:t>by</w:t>
      </w:r>
      <w:r w:rsidRPr="00894966">
        <w:t xml:space="preserve"> a system, energy is removed so its internal energy decreases.</w:t>
      </w:r>
      <w:r w:rsidRPr="00894966">
        <w:rPr>
          <w:bCs/>
        </w:rPr>
        <w:tab/>
      </w:r>
      <w:r w:rsidRPr="006D7EC7">
        <w:t>(1 mark)</w:t>
      </w:r>
    </w:p>
    <w:p w14:paraId="226DDC24" w14:textId="567C3795" w:rsidR="002C7FBF" w:rsidRPr="00887CCE" w:rsidRDefault="002C7FBF" w:rsidP="002C7FBF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 w:rsidR="000865A4">
        <w:rPr>
          <w:lang w:val="en-AU"/>
        </w:rPr>
        <w:t>5</w:t>
      </w:r>
    </w:p>
    <w:p w14:paraId="6BA30D18" w14:textId="42B2C2EC" w:rsidR="002C7FBF" w:rsidRPr="00887CCE" w:rsidRDefault="002C7FBF" w:rsidP="002C7FBF">
      <w:pPr>
        <w:pStyle w:val="PKQ1"/>
        <w:rPr>
          <w:b/>
        </w:rPr>
      </w:pPr>
      <w:r>
        <w:t>There is no</w:t>
      </w:r>
      <w:r w:rsidRPr="00887CCE">
        <w:t xml:space="preserve"> change in temperature as all of the energy supplied is used </w:t>
      </w:r>
      <w:r w:rsidR="00320BCD">
        <w:t xml:space="preserve">to increase the potential energy in the bonds </w:t>
      </w:r>
      <w:proofErr w:type="gramStart"/>
      <w:r w:rsidR="00320BCD">
        <w:t>( 1mark</w:t>
      </w:r>
      <w:proofErr w:type="gramEnd"/>
      <w:r w:rsidR="00320BCD">
        <w:t xml:space="preserve">) to </w:t>
      </w:r>
      <w:r w:rsidRPr="00887CCE">
        <w:t>overcom</w:t>
      </w:r>
      <w:r w:rsidR="00320BCD">
        <w:t>e</w:t>
      </w:r>
      <w:r w:rsidRPr="00887CCE">
        <w:t xml:space="preserve"> the inter-particle or intermole</w:t>
      </w:r>
      <w:r>
        <w:t>cular forces between particles.</w:t>
      </w:r>
      <w:r w:rsidR="00320BCD">
        <w:t xml:space="preserve"> </w:t>
      </w:r>
      <w:proofErr w:type="gramStart"/>
      <w:r w:rsidR="00320BCD">
        <w:t>( 1</w:t>
      </w:r>
      <w:proofErr w:type="gramEnd"/>
      <w:r w:rsidR="00320BCD">
        <w:t xml:space="preserve"> mark)</w:t>
      </w:r>
      <w:r w:rsidRPr="00887CCE">
        <w:tab/>
      </w:r>
    </w:p>
    <w:p w14:paraId="693A3E83" w14:textId="54174BC8" w:rsidR="002C7FBF" w:rsidRPr="00887CCE" w:rsidRDefault="002C7FBF" w:rsidP="002C7FBF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 w:rsidR="000865A4">
        <w:rPr>
          <w:lang w:val="en-AU"/>
        </w:rPr>
        <w:t>6</w:t>
      </w:r>
    </w:p>
    <w:p w14:paraId="7A7D1DE6" w14:textId="77777777" w:rsidR="002C7FBF" w:rsidRPr="00887CCE" w:rsidRDefault="002C7FBF" w:rsidP="002C7FBF">
      <w:pPr>
        <w:pStyle w:val="PKQ1"/>
      </w:pPr>
      <w:r w:rsidRPr="00887CCE">
        <w:t>Heating of ice to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Pr="00E1141A">
        <w:rPr>
          <w:position w:val="-8"/>
        </w:rPr>
        <w:object w:dxaOrig="3360" w:dyaOrig="300" w14:anchorId="45C9B6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5pt" o:ole="">
            <v:imagedata r:id="rId9" o:title=""/>
          </v:shape>
          <o:OLEObject Type="Embed" ProgID="Equation.DSMT4" ShapeID="_x0000_i1025" DrawAspect="Content" ObjectID="_1615086173" r:id="rId10"/>
        </w:object>
      </w:r>
      <w:r>
        <w:tab/>
        <w:t>(</w:t>
      </w:r>
      <w:r w:rsidRPr="00887CCE">
        <w:t>1</w:t>
      </w:r>
      <w:r>
        <w:t xml:space="preserve"> mark)</w:t>
      </w:r>
    </w:p>
    <w:p w14:paraId="2CF0F97E" w14:textId="77777777" w:rsidR="002C7FBF" w:rsidRPr="00887CCE" w:rsidRDefault="002C7FBF" w:rsidP="002C7FBF">
      <w:pPr>
        <w:pStyle w:val="PKQ1"/>
      </w:pPr>
      <w:r w:rsidRPr="00887CCE">
        <w:t>Melting of ice to water at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Pr="00E1141A">
        <w:rPr>
          <w:position w:val="-8"/>
        </w:rPr>
        <w:object w:dxaOrig="3800" w:dyaOrig="340" w14:anchorId="667359D4">
          <v:shape id="_x0000_i1026" type="#_x0000_t75" style="width:189.6pt;height:17.4pt" o:ole="">
            <v:imagedata r:id="rId11" o:title=""/>
          </v:shape>
          <o:OLEObject Type="Embed" ProgID="Equation.DSMT4" ShapeID="_x0000_i1026" DrawAspect="Content" ObjectID="_1615086174" r:id="rId12"/>
        </w:object>
      </w:r>
      <w:r>
        <w:tab/>
        <w:t>(</w:t>
      </w:r>
      <w:r w:rsidRPr="00887CCE">
        <w:t>1</w:t>
      </w:r>
      <w:r>
        <w:t xml:space="preserve"> mark)</w:t>
      </w:r>
    </w:p>
    <w:p w14:paraId="33A010B2" w14:textId="77777777" w:rsidR="002C7FBF" w:rsidRPr="00887CCE" w:rsidRDefault="002C7FBF" w:rsidP="002C7FBF">
      <w:pPr>
        <w:pStyle w:val="PKQ1"/>
      </w:pPr>
      <w:r w:rsidRPr="00887CCE">
        <w:t>Total energy required</w:t>
      </w:r>
      <w:r>
        <w:t>:</w:t>
      </w:r>
      <w:r w:rsidRPr="00887CCE">
        <w:t xml:space="preserve"> </w:t>
      </w:r>
      <w:proofErr w:type="spellStart"/>
      <w:r w:rsidRPr="00887CCE">
        <w:rPr>
          <w:i/>
        </w:rPr>
        <w:t>Q</w:t>
      </w:r>
      <w:r w:rsidRPr="00A30BFB">
        <w:rPr>
          <w:vertAlign w:val="subscript"/>
        </w:rPr>
        <w:t>Total</w:t>
      </w:r>
      <w:proofErr w:type="spellEnd"/>
      <w:r w:rsidRPr="00887CCE">
        <w:t xml:space="preserve"> = 840 + 3.34 </w:t>
      </w:r>
      <w:r w:rsidRPr="00887CCE">
        <w:rPr>
          <w:rFonts w:ascii="Tahoma" w:hAnsi="Tahoma" w:cs="Tahoma"/>
        </w:rPr>
        <w:t>×</w:t>
      </w:r>
      <w:r w:rsidRPr="00887CCE">
        <w:t xml:space="preserve"> 10</w:t>
      </w:r>
      <w:r w:rsidRPr="00887CCE">
        <w:rPr>
          <w:rStyle w:val="Super"/>
        </w:rPr>
        <w:t>4</w:t>
      </w:r>
      <w:r w:rsidRPr="00887CCE">
        <w:t xml:space="preserve"> = 3.42 </w:t>
      </w:r>
      <w:r w:rsidRPr="00887CCE">
        <w:rPr>
          <w:rFonts w:ascii="Tahoma" w:hAnsi="Tahoma" w:cs="Tahoma"/>
        </w:rPr>
        <w:t>×</w:t>
      </w:r>
      <w:r w:rsidRPr="00887CCE">
        <w:t xml:space="preserve"> 10</w:t>
      </w:r>
      <w:r w:rsidRPr="00887CCE">
        <w:rPr>
          <w:rStyle w:val="Super"/>
        </w:rPr>
        <w:t>4</w:t>
      </w:r>
      <w:r>
        <w:t xml:space="preserve"> J</w:t>
      </w:r>
      <w:r>
        <w:tab/>
        <w:t>(</w:t>
      </w:r>
      <w:r w:rsidRPr="00887CCE">
        <w:t>1</w:t>
      </w:r>
      <w:r>
        <w:t xml:space="preserve"> mark)</w:t>
      </w:r>
    </w:p>
    <w:p w14:paraId="1EAD3FCD" w14:textId="77777777" w:rsidR="002C7FBF" w:rsidRPr="00887CCE" w:rsidRDefault="002C7FBF" w:rsidP="002C7FBF">
      <w:pPr>
        <w:pStyle w:val="Default"/>
        <w:tabs>
          <w:tab w:val="decimal" w:pos="9639"/>
          <w:tab w:val="right" w:pos="10206"/>
        </w:tabs>
        <w:spacing w:line="360" w:lineRule="auto"/>
        <w:ind w:left="397"/>
        <w:rPr>
          <w:rFonts w:ascii="Times New Roman" w:hAnsi="Times New Roman" w:cs="Times New Roman"/>
          <w:sz w:val="24"/>
          <w:szCs w:val="24"/>
          <w:lang w:val="en-AU"/>
        </w:rPr>
      </w:pPr>
    </w:p>
    <w:p w14:paraId="77756BB8" w14:textId="063D5BE0" w:rsidR="002C7FBF" w:rsidRPr="00887CCE" w:rsidRDefault="002C7FBF" w:rsidP="002C7FBF">
      <w:pPr>
        <w:pStyle w:val="PCHead"/>
        <w:rPr>
          <w:lang w:val="en-AU"/>
        </w:rPr>
      </w:pPr>
      <w:r w:rsidRPr="00887CCE">
        <w:rPr>
          <w:lang w:val="en-AU"/>
        </w:rPr>
        <w:lastRenderedPageBreak/>
        <w:t xml:space="preserve">Question </w:t>
      </w:r>
      <w:r w:rsidR="000865A4">
        <w:rPr>
          <w:lang w:val="en-AU"/>
        </w:rPr>
        <w:t>7</w:t>
      </w:r>
    </w:p>
    <w:p w14:paraId="6EB26049" w14:textId="77777777" w:rsidR="002C7FBF" w:rsidRPr="00887CCE" w:rsidRDefault="002C7FBF" w:rsidP="002C7FBF">
      <w:pPr>
        <w:pStyle w:val="PKQ1"/>
      </w:pPr>
      <w:r>
        <w:t>At the midpoint in the</w:t>
      </w:r>
      <w:r w:rsidRPr="00887CCE">
        <w:t xml:space="preserve"> mixture of steam and ice</w:t>
      </w:r>
      <w:r>
        <w:t>,</w:t>
      </w:r>
      <w:r w:rsidRPr="00887CCE">
        <w:t xml:space="preserve"> </w:t>
      </w:r>
      <w:r w:rsidRPr="00887CCE">
        <w:rPr>
          <w:i/>
        </w:rPr>
        <w:t>Q</w:t>
      </w:r>
      <w:r w:rsidRPr="00887CCE">
        <w:t xml:space="preserve"> gained by ice = </w:t>
      </w:r>
      <w:r w:rsidRPr="00887CCE">
        <w:rPr>
          <w:i/>
        </w:rPr>
        <w:t>Q</w:t>
      </w:r>
      <w:r w:rsidRPr="00887CCE">
        <w:t xml:space="preserve"> lost by steam</w:t>
      </w:r>
      <w:r>
        <w:t>.</w:t>
      </w:r>
      <w:r>
        <w:tab/>
        <w:t>(</w:t>
      </w:r>
      <w:r w:rsidRPr="00887CCE">
        <w:t>1</w:t>
      </w:r>
      <w:r>
        <w:t xml:space="preserve"> mark)</w:t>
      </w:r>
    </w:p>
    <w:p w14:paraId="4C24C6AE" w14:textId="77777777" w:rsidR="002C7FBF" w:rsidRPr="00887CCE" w:rsidRDefault="002C7FBF" w:rsidP="002C7FBF">
      <w:pPr>
        <w:pStyle w:val="PKQ1"/>
      </w:pPr>
      <w:r w:rsidRPr="00887CCE">
        <w:t>Melting ice to water at 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Pr="00E1141A">
        <w:rPr>
          <w:position w:val="-8"/>
        </w:rPr>
        <w:object w:dxaOrig="3780" w:dyaOrig="340" w14:anchorId="724A0190">
          <v:shape id="_x0000_i1027" type="#_x0000_t75" style="width:189pt;height:17.4pt" o:ole="">
            <v:imagedata r:id="rId13" o:title=""/>
          </v:shape>
          <o:OLEObject Type="Embed" ProgID="Equation.DSMT4" ShapeID="_x0000_i1027" DrawAspect="Content" ObjectID="_1615086175" r:id="rId14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39E6EC49" w14:textId="77777777" w:rsidR="002C7FBF" w:rsidRPr="00887CCE" w:rsidRDefault="002C7FBF" w:rsidP="002C7FBF">
      <w:pPr>
        <w:pStyle w:val="PKQ1"/>
      </w:pPr>
      <w:r w:rsidRPr="00887CCE">
        <w:t>Turning steam to water at 100</w:t>
      </w:r>
      <w:r w:rsidRPr="00887CCE">
        <w:rPr>
          <w:rFonts w:ascii="Tahoma" w:hAnsi="Tahoma" w:cs="Tahoma"/>
        </w:rPr>
        <w:t>°</w:t>
      </w:r>
      <w:r w:rsidRPr="00887CCE">
        <w:t xml:space="preserve">C: </w:t>
      </w:r>
      <w:r w:rsidRPr="00E1141A">
        <w:rPr>
          <w:position w:val="-8"/>
        </w:rPr>
        <w:object w:dxaOrig="3760" w:dyaOrig="340" w14:anchorId="1C2AF291">
          <v:shape id="_x0000_i1028" type="#_x0000_t75" style="width:188.4pt;height:17.4pt" o:ole="">
            <v:imagedata r:id="rId15" o:title=""/>
          </v:shape>
          <o:OLEObject Type="Embed" ProgID="Equation.DSMT4" ShapeID="_x0000_i1028" DrawAspect="Content" ObjectID="_1615086176" r:id="rId16"/>
        </w:object>
      </w:r>
      <w:r w:rsidRPr="00887CCE">
        <w:tab/>
      </w:r>
      <w:r>
        <w:t>(</w:t>
      </w:r>
      <w:r w:rsidRPr="00887CCE">
        <w:t>1</w:t>
      </w:r>
      <w:r>
        <w:t xml:space="preserve"> mark)</w:t>
      </w:r>
    </w:p>
    <w:p w14:paraId="6B0375A6" w14:textId="77777777" w:rsidR="002C7FBF" w:rsidRPr="00887CCE" w:rsidRDefault="002C7FBF" w:rsidP="002C7FBF">
      <w:pPr>
        <w:pStyle w:val="PKQ1"/>
      </w:pPr>
      <w:r>
        <w:t>Mid</w:t>
      </w:r>
      <w:r w:rsidRPr="00887CCE">
        <w:t xml:space="preserve">point: </w:t>
      </w:r>
    </w:p>
    <w:p w14:paraId="7EC545EE" w14:textId="77777777" w:rsidR="002C7FBF" w:rsidRDefault="002C7FBF" w:rsidP="002C7FBF">
      <w:pPr>
        <w:pStyle w:val="PKQ1"/>
      </w:pPr>
      <w:r w:rsidRPr="00E1141A">
        <w:rPr>
          <w:position w:val="-102"/>
        </w:rPr>
        <w:object w:dxaOrig="6500" w:dyaOrig="2160" w14:anchorId="36A864E4">
          <v:shape id="_x0000_i1029" type="#_x0000_t75" style="width:324.7pt;height:108pt" o:ole="">
            <v:imagedata r:id="rId17" o:title=""/>
          </v:shape>
          <o:OLEObject Type="Embed" ProgID="Equation.DSMT4" ShapeID="_x0000_i1029" DrawAspect="Content" ObjectID="_1615086177" r:id="rId18"/>
        </w:object>
      </w:r>
      <w:r w:rsidRPr="00887CCE">
        <w:t xml:space="preserve">  </w:t>
      </w:r>
      <w:r>
        <w:rPr>
          <w:position w:val="-60"/>
        </w:rPr>
        <w:tab/>
      </w:r>
      <w:r>
        <w:t>(</w:t>
      </w:r>
      <w:r w:rsidRPr="00887CCE">
        <w:t>1</w:t>
      </w:r>
      <w:r>
        <w:t xml:space="preserve"> mark)</w:t>
      </w:r>
    </w:p>
    <w:p w14:paraId="7118B990" w14:textId="77777777" w:rsidR="002C7FBF" w:rsidRDefault="002C7FBF" w:rsidP="002C7FBF">
      <w:pPr>
        <w:pStyle w:val="PKQ1"/>
      </w:pPr>
      <w:r w:rsidRPr="00E1141A">
        <w:rPr>
          <w:position w:val="-6"/>
        </w:rPr>
        <w:object w:dxaOrig="1060" w:dyaOrig="279" w14:anchorId="75334BDA">
          <v:shape id="_x0000_i1030" type="#_x0000_t75" style="width:53.4pt;height:14.4pt" o:ole="">
            <v:imagedata r:id="rId19" o:title=""/>
          </v:shape>
          <o:OLEObject Type="Embed" ProgID="Equation.DSMT4" ShapeID="_x0000_i1030" DrawAspect="Content" ObjectID="_1615086178" r:id="rId20"/>
        </w:object>
      </w:r>
      <w:r>
        <w:tab/>
        <w:t>(</w:t>
      </w:r>
      <w:r w:rsidRPr="00887CCE">
        <w:t>1</w:t>
      </w:r>
      <w:r>
        <w:t xml:space="preserve"> mark)</w:t>
      </w:r>
    </w:p>
    <w:p w14:paraId="4D4FD77D" w14:textId="0499E827" w:rsidR="00AE08D1" w:rsidRDefault="00817DFD" w:rsidP="002C7FBF">
      <w:pPr>
        <w:pStyle w:val="PKQ1"/>
      </w:pPr>
      <w:r>
        <w:t>Or:</w:t>
      </w:r>
    </w:p>
    <w:p w14:paraId="62824DEF" w14:textId="1F6BC09D" w:rsidR="00817DFD" w:rsidRDefault="00817DFD" w:rsidP="002C7FBF">
      <w:pPr>
        <w:pStyle w:val="PKQ1"/>
      </w:pPr>
      <w:r w:rsidRPr="00817DFD">
        <w:rPr>
          <w:noProof/>
          <w:position w:val="-10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C5A053" wp14:editId="03C91377">
                <wp:simplePos x="0" y="0"/>
                <wp:positionH relativeFrom="column">
                  <wp:posOffset>5363845</wp:posOffset>
                </wp:positionH>
                <wp:positionV relativeFrom="paragraph">
                  <wp:posOffset>225425</wp:posOffset>
                </wp:positionV>
                <wp:extent cx="960120" cy="1403985"/>
                <wp:effectExtent l="0" t="0" r="0" b="698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57DA0B" w14:textId="194A58C3" w:rsidR="00817DFD" w:rsidRDefault="00817DFD">
                            <w:r>
                              <w:t xml:space="preserve">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2.35pt;margin-top:17.75pt;width:75.6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" stroked="f">
                <v:textbox style="mso-fit-shape-to-text:t">
                  <w:txbxContent>
                    <w:p w14:paraId="2057DA0B" w14:textId="194A58C3" w:rsidR="00817DFD" w:rsidRDefault="00817DFD">
                      <w:r>
                        <w:t xml:space="preserve"> (1 mark)</w:t>
                      </w:r>
                    </w:p>
                  </w:txbxContent>
                </v:textbox>
              </v:shape>
            </w:pict>
          </mc:Fallback>
        </mc:AlternateContent>
      </w:r>
    </w:p>
    <w:p w14:paraId="5C93BE20" w14:textId="1D239456" w:rsidR="002C7FBF" w:rsidRPr="006C6D19" w:rsidRDefault="00817DFD" w:rsidP="006C6D19">
      <w:pPr>
        <w:pStyle w:val="PKQ1"/>
        <w:rPr>
          <w:position w:val="-60"/>
        </w:rPr>
      </w:pPr>
      <w:r w:rsidRPr="00817DFD">
        <w:rPr>
          <w:noProof/>
          <w:position w:val="-10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30C391" wp14:editId="5867886D">
                <wp:simplePos x="0" y="0"/>
                <wp:positionH relativeFrom="column">
                  <wp:posOffset>5516245</wp:posOffset>
                </wp:positionH>
                <wp:positionV relativeFrom="paragraph">
                  <wp:posOffset>804545</wp:posOffset>
                </wp:positionV>
                <wp:extent cx="960120" cy="1403985"/>
                <wp:effectExtent l="0" t="0" r="0" b="698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731C21" w14:textId="6244FC2A" w:rsidR="00817DFD" w:rsidRDefault="00817DFD" w:rsidP="00817DFD">
                            <w:r>
                              <w:t xml:space="preserve"> (2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434.35pt;margin-top:63.35pt;width:75.6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" stroked="f">
                <v:textbox style="mso-fit-shape-to-text:t">
                  <w:txbxContent>
                    <w:p w14:paraId="2B731C21" w14:textId="6244FC2A" w:rsidR="00817DFD" w:rsidRDefault="00817DFD" w:rsidP="00817DFD">
                      <w:r>
                        <w:t xml:space="preserve"> (</w:t>
                      </w:r>
                      <w:r>
                        <w:t>2</w:t>
                      </w:r>
                      <w:r>
                        <w:t xml:space="preserve"> mark)</w:t>
                      </w:r>
                    </w:p>
                  </w:txbxContent>
                </v:textbox>
              </v:shape>
            </w:pict>
          </mc:Fallback>
        </mc:AlternateContent>
      </w:r>
      <w:r w:rsidRPr="00817DFD">
        <w:rPr>
          <w:noProof/>
          <w:position w:val="-10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78DFD4" wp14:editId="4C08F75C">
                <wp:simplePos x="0" y="0"/>
                <wp:positionH relativeFrom="column">
                  <wp:posOffset>5440045</wp:posOffset>
                </wp:positionH>
                <wp:positionV relativeFrom="paragraph">
                  <wp:posOffset>1444625</wp:posOffset>
                </wp:positionV>
                <wp:extent cx="960120" cy="1403985"/>
                <wp:effectExtent l="0" t="0" r="0" b="698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752DCD" w14:textId="77777777" w:rsidR="00817DFD" w:rsidRDefault="00817DFD" w:rsidP="00817DFD">
                            <w:r>
                              <w:t xml:space="preserve">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28.35pt;margin-top:113.75pt;width:75.6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" stroked="f">
                <v:textbox style="mso-fit-shape-to-text:t">
                  <w:txbxContent>
                    <w:p w14:paraId="3E752DCD" w14:textId="77777777" w:rsidR="00817DFD" w:rsidRDefault="00817DFD" w:rsidP="00817DFD">
                      <w:r>
                        <w:t xml:space="preserve"> (1 mark)</w:t>
                      </w:r>
                    </w:p>
                  </w:txbxContent>
                </v:textbox>
              </v:shape>
            </w:pict>
          </mc:Fallback>
        </mc:AlternateContent>
      </w:r>
      <w:r w:rsidRPr="00817DFD">
        <w:rPr>
          <w:noProof/>
          <w:position w:val="-10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45FFD2" wp14:editId="4FE41880">
                <wp:simplePos x="0" y="0"/>
                <wp:positionH relativeFrom="column">
                  <wp:posOffset>5440045</wp:posOffset>
                </wp:positionH>
                <wp:positionV relativeFrom="paragraph">
                  <wp:posOffset>194945</wp:posOffset>
                </wp:positionV>
                <wp:extent cx="960120" cy="1403985"/>
                <wp:effectExtent l="0" t="0" r="0" b="698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3FB6D9" w14:textId="77777777" w:rsidR="00817DFD" w:rsidRDefault="00817DFD" w:rsidP="00817DFD">
                            <w:r>
                              <w:t xml:space="preserve"> 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428.35pt;margin-top:15.35pt;width:75.6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" stroked="f">
                <v:textbox style="mso-fit-shape-to-text:t">
                  <w:txbxContent>
                    <w:p w14:paraId="313FB6D9" w14:textId="77777777" w:rsidR="00817DFD" w:rsidRDefault="00817DFD" w:rsidP="00817DFD">
                      <w:r>
                        <w:t xml:space="preserve"> (1 mark)</w:t>
                      </w:r>
                    </w:p>
                  </w:txbxContent>
                </v:textbox>
              </v:shape>
            </w:pict>
          </mc:Fallback>
        </mc:AlternateContent>
      </w:r>
      <w:r w:rsidR="00FA15C4" w:rsidRPr="00AE08D1">
        <w:rPr>
          <w:position w:val="-116"/>
        </w:rPr>
        <w:object w:dxaOrig="7820" w:dyaOrig="2600" w14:anchorId="39440F94">
          <v:shape id="_x0000_i1031" type="#_x0000_t75" style="width:390.6pt;height:130.25pt" o:ole="">
            <v:imagedata r:id="rId21" o:title=""/>
          </v:shape>
          <o:OLEObject Type="Embed" ProgID="Equation.DSMT4" ShapeID="_x0000_i1031" DrawAspect="Content" ObjectID="_1615086179" r:id="rId22"/>
        </w:object>
      </w:r>
    </w:p>
    <w:p w14:paraId="670449AB" w14:textId="77777777" w:rsidR="000865A4" w:rsidRDefault="002C7FBF" w:rsidP="002C7FBF">
      <w:pPr>
        <w:pStyle w:val="PCHead"/>
        <w:rPr>
          <w:lang w:val="en-AU"/>
        </w:rPr>
      </w:pPr>
      <w:r w:rsidRPr="00887CCE">
        <w:rPr>
          <w:lang w:val="en-AU"/>
        </w:rPr>
        <w:t xml:space="preserve">Question </w:t>
      </w:r>
      <w:r w:rsidR="000865A4">
        <w:rPr>
          <w:lang w:val="en-AU"/>
        </w:rPr>
        <w:t>8</w:t>
      </w:r>
    </w:p>
    <w:p w14:paraId="2AF1B25C" w14:textId="2A8B20C1" w:rsidR="002C7FBF" w:rsidRDefault="00E13B56" w:rsidP="002C7FBF">
      <w:pPr>
        <w:pStyle w:val="PCHead"/>
        <w:rPr>
          <w:lang w:val="en-AU"/>
        </w:rPr>
      </w:pPr>
      <w:r w:rsidRPr="00AE08D1">
        <w:rPr>
          <w:position w:val="-116"/>
        </w:rPr>
        <w:object w:dxaOrig="6560" w:dyaOrig="2640" w14:anchorId="56E23DD6">
          <v:shape id="_x0000_i1034" type="#_x0000_t75" style="width:327.65pt;height:132.25pt" o:ole="">
            <v:imagedata r:id="rId23" o:title=""/>
          </v:shape>
          <o:OLEObject Type="Embed" ProgID="Equation.DSMT4" ShapeID="_x0000_i1034" DrawAspect="Content" ObjectID="_1615086180" r:id="rId24"/>
        </w:object>
      </w:r>
    </w:p>
    <w:p w14:paraId="12E74B9E" w14:textId="185C72B7" w:rsidR="00B77387" w:rsidRPr="00935822" w:rsidRDefault="00B77387" w:rsidP="00B77387">
      <w:pPr>
        <w:pStyle w:val="PCHead"/>
      </w:pPr>
      <w:r>
        <w:t xml:space="preserve">Question </w:t>
      </w:r>
      <w:r w:rsidR="00E13B56">
        <w:t>9</w:t>
      </w:r>
    </w:p>
    <w:p w14:paraId="4E4C94EF" w14:textId="77777777" w:rsidR="00B77387" w:rsidRPr="00894966" w:rsidRDefault="00B77387" w:rsidP="00B77387">
      <w:pPr>
        <w:pStyle w:val="PKQ1"/>
      </w:pPr>
      <w:r w:rsidRPr="00894966">
        <w:t>Metals are good conductors of heat.</w:t>
      </w:r>
      <w:r>
        <w:tab/>
      </w:r>
      <w:r w:rsidRPr="00856EED">
        <w:t>(1 mark)</w:t>
      </w:r>
    </w:p>
    <w:p w14:paraId="6AFA78ED" w14:textId="77777777" w:rsidR="00B77387" w:rsidRPr="00894966" w:rsidRDefault="00B77387" w:rsidP="00B77387">
      <w:pPr>
        <w:pStyle w:val="PKQ1"/>
      </w:pPr>
      <w:r w:rsidRPr="00894966">
        <w:t xml:space="preserve">Heat moves easily from your warm hand to the metal and so the metal </w:t>
      </w:r>
      <w:r>
        <w:t>feels colder</w:t>
      </w:r>
      <w:r w:rsidRPr="00894966">
        <w:t xml:space="preserve">. </w:t>
      </w:r>
      <w:r>
        <w:tab/>
      </w:r>
      <w:r w:rsidRPr="00856EED">
        <w:t>(1 mark)</w:t>
      </w:r>
    </w:p>
    <w:p w14:paraId="25FE0FB7" w14:textId="77777777" w:rsidR="00B77387" w:rsidRDefault="00B77387" w:rsidP="00B77387">
      <w:pPr>
        <w:pStyle w:val="PKQ1"/>
      </w:pPr>
      <w:r w:rsidRPr="00894966">
        <w:lastRenderedPageBreak/>
        <w:t xml:space="preserve">Wood is a poor conductor of heat and </w:t>
      </w:r>
      <w:r>
        <w:t>only a small amount of</w:t>
      </w:r>
      <w:r w:rsidRPr="00894966">
        <w:t xml:space="preserve"> heat is transferred from your hand to the</w:t>
      </w:r>
      <w:r>
        <w:t xml:space="preserve"> </w:t>
      </w:r>
      <w:r w:rsidRPr="00894966">
        <w:t>wood, so that your hand does not sense it is touching something cooler</w:t>
      </w:r>
      <w:r>
        <w:t>.</w:t>
      </w:r>
      <w:r w:rsidRPr="00894966">
        <w:tab/>
      </w:r>
      <w:r w:rsidRPr="00856EED">
        <w:t>(1 mark)</w:t>
      </w:r>
    </w:p>
    <w:p w14:paraId="057E0093" w14:textId="603A5E57" w:rsidR="00B77387" w:rsidRPr="00935822" w:rsidRDefault="00D96A69" w:rsidP="00B77387">
      <w:pPr>
        <w:pStyle w:val="PCHead"/>
      </w:pPr>
      <w:r>
        <w:t xml:space="preserve">Question </w:t>
      </w:r>
      <w:r w:rsidR="00E13B56">
        <w:t>10</w:t>
      </w:r>
    </w:p>
    <w:p w14:paraId="4DE8B8EE" w14:textId="77777777" w:rsidR="00B77387" w:rsidRDefault="00B77387" w:rsidP="00B77387">
      <w:pPr>
        <w:pStyle w:val="PKQ1"/>
      </w:pPr>
      <w:r>
        <w:t xml:space="preserve">They are black to </w:t>
      </w:r>
      <w:r w:rsidRPr="00894966">
        <w:t>increase the absorption of radiation.</w:t>
      </w:r>
      <w:r>
        <w:t xml:space="preserve"> Matte b</w:t>
      </w:r>
      <w:r w:rsidRPr="00894966">
        <w:t xml:space="preserve">lack surfaces absorb radiant energy </w:t>
      </w:r>
      <w:r>
        <w:t xml:space="preserve">more </w:t>
      </w:r>
      <w:r w:rsidRPr="00894966">
        <w:t xml:space="preserve">than </w:t>
      </w:r>
      <w:r>
        <w:t xml:space="preserve">shiny </w:t>
      </w:r>
      <w:r w:rsidRPr="00894966">
        <w:t>white surfaces.</w:t>
      </w:r>
      <w:r w:rsidRPr="00894966">
        <w:tab/>
      </w:r>
      <w:r w:rsidRPr="00856EED">
        <w:t>(1 mark)</w:t>
      </w:r>
    </w:p>
    <w:p w14:paraId="61CEF253" w14:textId="164DFF9A" w:rsidR="00B77387" w:rsidRPr="005715BD" w:rsidRDefault="00B77387" w:rsidP="00B77387">
      <w:pPr>
        <w:pStyle w:val="PCHead"/>
      </w:pPr>
      <w:r>
        <w:t xml:space="preserve">Question </w:t>
      </w:r>
      <w:r w:rsidR="00D96A69">
        <w:t>1</w:t>
      </w:r>
      <w:r w:rsidR="00E13B56">
        <w:t>1</w:t>
      </w:r>
    </w:p>
    <w:p w14:paraId="5B3337A9" w14:textId="77777777" w:rsidR="00B77387" w:rsidRPr="00894966" w:rsidRDefault="00B77387" w:rsidP="00B77387">
      <w:pPr>
        <w:pStyle w:val="PKQ1"/>
      </w:pPr>
      <w:proofErr w:type="gramStart"/>
      <w:r>
        <w:t>Double-glazed windows slow</w:t>
      </w:r>
      <w:r w:rsidRPr="00894966">
        <w:t xml:space="preserve"> down heat transfer by conduction</w:t>
      </w:r>
      <w:r>
        <w:t>—</w:t>
      </w:r>
      <w:r w:rsidRPr="00894966">
        <w:t>as air is</w:t>
      </w:r>
      <w:proofErr w:type="gramEnd"/>
      <w:r w:rsidRPr="00894966">
        <w:t xml:space="preserve"> a poor conductor of heat, </w:t>
      </w:r>
      <w:r>
        <w:t xml:space="preserve">the </w:t>
      </w:r>
      <w:r w:rsidRPr="00584918">
        <w:t>narrow</w:t>
      </w:r>
      <w:r w:rsidRPr="00894966">
        <w:t xml:space="preserve"> air gap</w:t>
      </w:r>
      <w:r>
        <w:t xml:space="preserve"> </w:t>
      </w:r>
      <w:r w:rsidRPr="00894966">
        <w:t>acts as an insulator.</w:t>
      </w:r>
      <w:r>
        <w:tab/>
      </w:r>
      <w:r w:rsidRPr="00856EED">
        <w:t>(2 marks)</w:t>
      </w:r>
    </w:p>
    <w:p w14:paraId="56EB429B" w14:textId="77777777" w:rsidR="00B77387" w:rsidRDefault="00B77387" w:rsidP="00B77387">
      <w:pPr>
        <w:pStyle w:val="PKQ1"/>
      </w:pPr>
      <w:r>
        <w:t>Double-glazed windows s</w:t>
      </w:r>
      <w:r w:rsidRPr="00894966">
        <w:t>lows down heat transfer by convection</w:t>
      </w:r>
      <w:r>
        <w:t>—</w:t>
      </w:r>
      <w:r w:rsidRPr="00894966">
        <w:t xml:space="preserve">as </w:t>
      </w:r>
      <w:r>
        <w:t xml:space="preserve">the air </w:t>
      </w:r>
      <w:r w:rsidRPr="00894966">
        <w:t>gap is narrow</w:t>
      </w:r>
      <w:r>
        <w:t>,</w:t>
      </w:r>
      <w:r w:rsidRPr="00894966">
        <w:t xml:space="preserve"> convection currents are</w:t>
      </w:r>
      <w:r>
        <w:t xml:space="preserve"> </w:t>
      </w:r>
      <w:r w:rsidRPr="00894966">
        <w:t>not easily established.</w:t>
      </w:r>
      <w:r w:rsidRPr="00894966">
        <w:rPr>
          <w:bCs/>
        </w:rPr>
        <w:tab/>
      </w:r>
      <w:r w:rsidRPr="00856EED">
        <w:t>(2 marks)</w:t>
      </w:r>
    </w:p>
    <w:p w14:paraId="02C10980" w14:textId="205A4095" w:rsidR="00B77387" w:rsidRPr="005715BD" w:rsidRDefault="00D96A69" w:rsidP="00B77387">
      <w:pPr>
        <w:pStyle w:val="PCHead"/>
      </w:pPr>
      <w:r>
        <w:t xml:space="preserve">Question </w:t>
      </w:r>
      <w:r w:rsidR="00E13B56">
        <w:t>12</w:t>
      </w:r>
    </w:p>
    <w:p w14:paraId="42962C25" w14:textId="372A62F5" w:rsidR="00B77387" w:rsidRPr="00894966" w:rsidRDefault="00B77387" w:rsidP="00B77387">
      <w:pPr>
        <w:pStyle w:val="PKQ2"/>
      </w:pPr>
      <w:proofErr w:type="gramStart"/>
      <w:r w:rsidRPr="00894966">
        <w:rPr>
          <w:rStyle w:val="ATboldtext"/>
        </w:rPr>
        <w:t>a</w:t>
      </w:r>
      <w:proofErr w:type="gramEnd"/>
      <w:r w:rsidRPr="00894966">
        <w:tab/>
      </w:r>
      <w:r>
        <w:t xml:space="preserve">efficiency (%) = </w:t>
      </w:r>
      <w:r w:rsidR="00C06B79" w:rsidRPr="00C06B79">
        <w:rPr>
          <w:position w:val="-28"/>
        </w:rPr>
        <w:object w:dxaOrig="2040" w:dyaOrig="660" w14:anchorId="2195D8A8">
          <v:shape id="_x0000_i1032" type="#_x0000_t75" style="width:102pt;height:33pt" o:ole="">
            <v:imagedata r:id="rId25" o:title=""/>
          </v:shape>
          <o:OLEObject Type="Embed" ProgID="Equation.DSMT4" ShapeID="_x0000_i1032" DrawAspect="Content" ObjectID="_1615086181" r:id="rId26"/>
        </w:object>
      </w:r>
      <w:r>
        <w:t xml:space="preserve"> </w:t>
      </w:r>
      <w:r>
        <w:tab/>
      </w:r>
      <w:r w:rsidRPr="00856EED">
        <w:t>(1 mark)</w:t>
      </w:r>
    </w:p>
    <w:p w14:paraId="70A79739" w14:textId="29FE5A3D" w:rsidR="0007299B" w:rsidRDefault="00952627" w:rsidP="00B77387">
      <w:pPr>
        <w:pStyle w:val="PKQ2"/>
      </w:pPr>
      <w:r>
        <w:t xml:space="preserve">                               </w:t>
      </w:r>
      <w:r w:rsidR="00B77387">
        <w:t xml:space="preserve">= </w:t>
      </w:r>
      <w:r w:rsidR="00C06B79" w:rsidRPr="00C06B79">
        <w:rPr>
          <w:position w:val="-24"/>
        </w:rPr>
        <w:object w:dxaOrig="960" w:dyaOrig="620" w14:anchorId="2F2ED7CC">
          <v:shape id="_x0000_i1033" type="#_x0000_t75" style="width:48pt;height:31.2pt" o:ole="">
            <v:imagedata r:id="rId27" o:title=""/>
          </v:shape>
          <o:OLEObject Type="Embed" ProgID="Equation.DSMT4" ShapeID="_x0000_i1033" DrawAspect="Content" ObjectID="_1615086182" r:id="rId28"/>
        </w:object>
      </w:r>
    </w:p>
    <w:p w14:paraId="16286D93" w14:textId="6CE8082F" w:rsidR="00B77387" w:rsidRPr="00894966" w:rsidRDefault="00952627" w:rsidP="00B77387">
      <w:pPr>
        <w:pStyle w:val="PKQ2"/>
        <w:rPr>
          <w:rFonts w:ascii="Times New Roman" w:eastAsia="Times New Roman" w:hAnsi="Times New Roman" w:cs="Times New Roman"/>
          <w:szCs w:val="24"/>
        </w:rPr>
      </w:pPr>
      <w:r>
        <w:t xml:space="preserve">                               </w:t>
      </w:r>
      <w:r w:rsidR="00B77387">
        <w:t>= 45%</w:t>
      </w:r>
      <w:r w:rsidR="00B77387">
        <w:rPr>
          <w:rFonts w:ascii="Times New Roman" w:eastAsia="Times New Roman" w:hAnsi="Times New Roman" w:cs="Times New Roman"/>
          <w:szCs w:val="24"/>
        </w:rPr>
        <w:tab/>
      </w:r>
      <w:r w:rsidR="00B77387" w:rsidRPr="00856EED">
        <w:t>(1 mark)</w:t>
      </w:r>
    </w:p>
    <w:p w14:paraId="28005AA0" w14:textId="77777777" w:rsidR="00B77387" w:rsidRDefault="00B77387" w:rsidP="00B77387">
      <w:pPr>
        <w:pStyle w:val="PKQ2"/>
      </w:pPr>
      <w:r w:rsidRPr="00894966">
        <w:rPr>
          <w:b/>
        </w:rPr>
        <w:t>b</w:t>
      </w:r>
      <w:r>
        <w:tab/>
        <w:t>h</w:t>
      </w:r>
      <w:r w:rsidRPr="00894966">
        <w:t>eat (t</w:t>
      </w:r>
      <w:r>
        <w:t>hermal) energy and sound energy</w:t>
      </w:r>
      <w:r w:rsidRPr="00894966">
        <w:rPr>
          <w:bCs/>
          <w:color w:val="000000"/>
          <w:u w:color="000000"/>
          <w:bdr w:val="nil"/>
        </w:rPr>
        <w:tab/>
      </w:r>
      <w:r w:rsidRPr="00856EED">
        <w:t>(1 mark)</w:t>
      </w:r>
    </w:p>
    <w:p w14:paraId="7D32971E" w14:textId="77777777" w:rsidR="00B77387" w:rsidRDefault="00B77387" w:rsidP="00B77387">
      <w:pPr>
        <w:pStyle w:val="Question"/>
        <w:tabs>
          <w:tab w:val="left" w:pos="794"/>
          <w:tab w:val="right" w:pos="10206"/>
        </w:tabs>
      </w:pPr>
    </w:p>
    <w:p w14:paraId="214B974E" w14:textId="1D048F72" w:rsidR="00B77387" w:rsidRDefault="00D96A69" w:rsidP="00B77387">
      <w:pPr>
        <w:rPr>
          <w:rFonts w:eastAsia="Times New Roman" w:cs="Times New Roman"/>
          <w:b/>
        </w:rPr>
      </w:pPr>
      <w:proofErr w:type="gramStart"/>
      <w:r>
        <w:rPr>
          <w:rFonts w:eastAsia="Times New Roman" w:cs="Times New Roman"/>
          <w:b/>
        </w:rPr>
        <w:t xml:space="preserve">Question </w:t>
      </w:r>
      <w:r w:rsidR="00E13B56">
        <w:rPr>
          <w:rFonts w:eastAsia="Times New Roman" w:cs="Times New Roman"/>
          <w:b/>
        </w:rPr>
        <w:t>13.</w:t>
      </w:r>
      <w:proofErr w:type="gramEnd"/>
      <w:r w:rsidR="00E13B56">
        <w:rPr>
          <w:rFonts w:eastAsia="Times New Roman" w:cs="Times New Roman"/>
          <w:b/>
        </w:rPr>
        <w:t xml:space="preserve"> Solution</w:t>
      </w:r>
    </w:p>
    <w:p w14:paraId="5A557F61" w14:textId="77777777" w:rsidR="00E13B56" w:rsidRDefault="00E13B56" w:rsidP="00B77387">
      <w:pPr>
        <w:rPr>
          <w:rFonts w:eastAsia="Times New Roman" w:cs="Times New Roman"/>
          <w:b/>
        </w:rPr>
      </w:pPr>
    </w:p>
    <w:p w14:paraId="52FFCEC5" w14:textId="0556C870" w:rsidR="00E13B56" w:rsidRDefault="00E13B56" w:rsidP="00B77387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The </w:t>
      </w:r>
      <w:proofErr w:type="gramStart"/>
      <w:r>
        <w:rPr>
          <w:rFonts w:eastAsia="Times New Roman" w:cs="Times New Roman"/>
        </w:rPr>
        <w:t>compressor  compresses</w:t>
      </w:r>
      <w:proofErr w:type="gramEnd"/>
      <w:r>
        <w:rPr>
          <w:rFonts w:eastAsia="Times New Roman" w:cs="Times New Roman"/>
        </w:rPr>
        <w:t xml:space="preserve"> the refrigerant turning it from gas into liquid.  (1)</w:t>
      </w:r>
    </w:p>
    <w:p w14:paraId="0C00FA27" w14:textId="48CF44C5" w:rsidR="00E13B56" w:rsidRDefault="00E13B56" w:rsidP="00B77387">
      <w:pPr>
        <w:rPr>
          <w:rFonts w:eastAsia="Times New Roman" w:cs="Times New Roman"/>
        </w:rPr>
      </w:pPr>
      <w:r>
        <w:rPr>
          <w:rFonts w:eastAsia="Times New Roman" w:cs="Times New Roman"/>
        </w:rPr>
        <w:t>The refrigerant loses energy due the latent heat of vaporisation    (1)</w:t>
      </w:r>
    </w:p>
    <w:p w14:paraId="6D542BBB" w14:textId="0DA01D79" w:rsidR="00E13B56" w:rsidRDefault="00E13B56" w:rsidP="00B77387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The latent heat </w:t>
      </w:r>
      <w:r w:rsidR="0047682A">
        <w:rPr>
          <w:rFonts w:eastAsia="Times New Roman" w:cs="Times New Roman"/>
        </w:rPr>
        <w:t>of vaporisation is radiated from the pipes (1)</w:t>
      </w:r>
    </w:p>
    <w:p w14:paraId="6A31A552" w14:textId="15536B63" w:rsidR="0047682A" w:rsidRPr="00E13B56" w:rsidRDefault="0047682A" w:rsidP="00B77387">
      <w:pPr>
        <w:rPr>
          <w:rFonts w:eastAsia="Times New Roman" w:cs="Times New Roman"/>
        </w:rPr>
      </w:pPr>
      <w:r>
        <w:rPr>
          <w:rFonts w:eastAsia="Times New Roman" w:cs="Times New Roman"/>
        </w:rPr>
        <w:t>Therefore the compressor has to be in position B (1) so the hot air is radiated to the outside (1)</w:t>
      </w:r>
    </w:p>
    <w:p w14:paraId="280EC983" w14:textId="77777777" w:rsidR="00E13B56" w:rsidRDefault="00E13B56" w:rsidP="00B77387">
      <w:pPr>
        <w:rPr>
          <w:rFonts w:eastAsia="Times New Roman" w:cs="Times New Roman"/>
          <w:b/>
        </w:rPr>
      </w:pPr>
    </w:p>
    <w:p w14:paraId="76BF87DD" w14:textId="77777777" w:rsidR="00D96A69" w:rsidRDefault="00D96A69" w:rsidP="00B77387">
      <w:pPr>
        <w:rPr>
          <w:rFonts w:eastAsia="Times New Roman" w:cs="Times New Roman"/>
          <w:b/>
        </w:rPr>
      </w:pPr>
    </w:p>
    <w:sectPr w:rsidR="00D96A69" w:rsidSect="00857B9B">
      <w:headerReference w:type="default" r:id="rId29"/>
      <w:footerReference w:type="default" r:id="rId30"/>
      <w:headerReference w:type="first" r:id="rId31"/>
      <w:footerReference w:type="first" r:id="rId32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EE65A3" w14:textId="77777777" w:rsidR="008234D5" w:rsidRDefault="008234D5">
      <w:r>
        <w:separator/>
      </w:r>
    </w:p>
  </w:endnote>
  <w:endnote w:type="continuationSeparator" w:id="0">
    <w:p w14:paraId="428785B2" w14:textId="77777777" w:rsidR="008234D5" w:rsidRDefault="008234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09C70C8A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E627EA">
          <w:rPr>
            <w:rFonts w:ascii="Arial" w:hAnsi="Arial" w:cs="Arial"/>
            <w:sz w:val="16"/>
            <w:szCs w:val="16"/>
          </w:rPr>
          <w:t>2018</w:t>
        </w:r>
        <w:r w:rsidR="00E627E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978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1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4886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1810</w:t>
        </w:r>
        <w:r w:rsidR="00952627">
          <w:rPr>
            <w:rFonts w:ascii="Arial" w:hAnsi="Arial" w:cs="Arial"/>
            <w:sz w:val="16"/>
            <w:szCs w:val="16"/>
          </w:rPr>
          <w:t xml:space="preserve"> </w:t>
        </w:r>
        <w:r w:rsidR="00952627" w:rsidRPr="00952627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044D82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5A01DBAF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E627EA">
          <w:rPr>
            <w:rFonts w:ascii="Arial" w:hAnsi="Arial" w:cs="Arial"/>
            <w:sz w:val="16"/>
            <w:szCs w:val="16"/>
          </w:rPr>
          <w:t>2018</w:t>
        </w:r>
        <w:r w:rsidR="00E627EA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978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1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4886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1810</w:t>
        </w:r>
        <w:r w:rsidR="00DA51C8">
          <w:rPr>
            <w:rFonts w:ascii="Arial" w:hAnsi="Arial" w:cs="Arial"/>
            <w:sz w:val="16"/>
            <w:szCs w:val="16"/>
          </w:rPr>
          <w:t xml:space="preserve"> </w:t>
        </w:r>
        <w:r w:rsidR="00DA51C8" w:rsidRPr="00DA51C8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044D82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D14BDC" w14:textId="77777777" w:rsidR="008234D5" w:rsidRDefault="008234D5">
      <w:r>
        <w:separator/>
      </w:r>
    </w:p>
  </w:footnote>
  <w:footnote w:type="continuationSeparator" w:id="0">
    <w:p w14:paraId="02582D49" w14:textId="77777777" w:rsidR="008234D5" w:rsidRDefault="008234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4EAABCD4" w:rsidR="00003D32" w:rsidRDefault="00003D32" w:rsidP="007824E3">
    <w:pPr>
      <w:pStyle w:val="Header"/>
      <w:tabs>
        <w:tab w:val="left" w:pos="10490"/>
      </w:tabs>
    </w:pP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21003"/>
    <w:rsid w:val="00037FD2"/>
    <w:rsid w:val="00040A23"/>
    <w:rsid w:val="00044D82"/>
    <w:rsid w:val="0006359E"/>
    <w:rsid w:val="0006699A"/>
    <w:rsid w:val="00066AE9"/>
    <w:rsid w:val="0007299B"/>
    <w:rsid w:val="00076BCD"/>
    <w:rsid w:val="00081499"/>
    <w:rsid w:val="000855DB"/>
    <w:rsid w:val="000865A4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07B4A"/>
    <w:rsid w:val="00110392"/>
    <w:rsid w:val="001156C7"/>
    <w:rsid w:val="00123D52"/>
    <w:rsid w:val="0012601F"/>
    <w:rsid w:val="0013039E"/>
    <w:rsid w:val="0013380F"/>
    <w:rsid w:val="00141644"/>
    <w:rsid w:val="00152BA5"/>
    <w:rsid w:val="001724BE"/>
    <w:rsid w:val="00184DCA"/>
    <w:rsid w:val="00186565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C7FBF"/>
    <w:rsid w:val="002F2D4B"/>
    <w:rsid w:val="00303605"/>
    <w:rsid w:val="00320BCD"/>
    <w:rsid w:val="00336D8E"/>
    <w:rsid w:val="0034590A"/>
    <w:rsid w:val="00350ACF"/>
    <w:rsid w:val="0035254B"/>
    <w:rsid w:val="00365B68"/>
    <w:rsid w:val="003768AD"/>
    <w:rsid w:val="003820D1"/>
    <w:rsid w:val="00384F35"/>
    <w:rsid w:val="00384F68"/>
    <w:rsid w:val="003A1CD0"/>
    <w:rsid w:val="003A3400"/>
    <w:rsid w:val="003A411D"/>
    <w:rsid w:val="003B146A"/>
    <w:rsid w:val="003B20B7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4204"/>
    <w:rsid w:val="004377FC"/>
    <w:rsid w:val="00444158"/>
    <w:rsid w:val="00463E2F"/>
    <w:rsid w:val="004723F4"/>
    <w:rsid w:val="00472ABA"/>
    <w:rsid w:val="0047339D"/>
    <w:rsid w:val="0047682A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16A4"/>
    <w:rsid w:val="005920DC"/>
    <w:rsid w:val="005A4BDC"/>
    <w:rsid w:val="005B2A90"/>
    <w:rsid w:val="005B31D9"/>
    <w:rsid w:val="005B5B58"/>
    <w:rsid w:val="005C0184"/>
    <w:rsid w:val="005D1978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4F2"/>
    <w:rsid w:val="00675B24"/>
    <w:rsid w:val="00676C91"/>
    <w:rsid w:val="00676FB0"/>
    <w:rsid w:val="00682E5E"/>
    <w:rsid w:val="006922FA"/>
    <w:rsid w:val="00692C48"/>
    <w:rsid w:val="00694338"/>
    <w:rsid w:val="006957C8"/>
    <w:rsid w:val="00695C73"/>
    <w:rsid w:val="006B7AEF"/>
    <w:rsid w:val="006C331A"/>
    <w:rsid w:val="006C6D19"/>
    <w:rsid w:val="006D29D6"/>
    <w:rsid w:val="006D7EC7"/>
    <w:rsid w:val="006E2F51"/>
    <w:rsid w:val="006E559C"/>
    <w:rsid w:val="006E6211"/>
    <w:rsid w:val="00702707"/>
    <w:rsid w:val="00703301"/>
    <w:rsid w:val="00707121"/>
    <w:rsid w:val="0071298B"/>
    <w:rsid w:val="00716F44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1992"/>
    <w:rsid w:val="00792FB8"/>
    <w:rsid w:val="00795846"/>
    <w:rsid w:val="007A3F2D"/>
    <w:rsid w:val="007A587C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03062"/>
    <w:rsid w:val="00817254"/>
    <w:rsid w:val="00817DFD"/>
    <w:rsid w:val="00822892"/>
    <w:rsid w:val="008234D5"/>
    <w:rsid w:val="00823FB9"/>
    <w:rsid w:val="00827CDD"/>
    <w:rsid w:val="00830ABA"/>
    <w:rsid w:val="00832867"/>
    <w:rsid w:val="008458AA"/>
    <w:rsid w:val="00845CC2"/>
    <w:rsid w:val="00852444"/>
    <w:rsid w:val="00856EED"/>
    <w:rsid w:val="00857B9B"/>
    <w:rsid w:val="00863574"/>
    <w:rsid w:val="00872F47"/>
    <w:rsid w:val="00874A86"/>
    <w:rsid w:val="00875C9A"/>
    <w:rsid w:val="00877C95"/>
    <w:rsid w:val="00886BBC"/>
    <w:rsid w:val="00890466"/>
    <w:rsid w:val="00890DD9"/>
    <w:rsid w:val="00893E1D"/>
    <w:rsid w:val="00897C7A"/>
    <w:rsid w:val="008A53E2"/>
    <w:rsid w:val="008A5D6C"/>
    <w:rsid w:val="008B4E97"/>
    <w:rsid w:val="008D07E4"/>
    <w:rsid w:val="008D1303"/>
    <w:rsid w:val="008D5A65"/>
    <w:rsid w:val="008D6DD3"/>
    <w:rsid w:val="008E49AD"/>
    <w:rsid w:val="008E75CF"/>
    <w:rsid w:val="00906A9F"/>
    <w:rsid w:val="0091637D"/>
    <w:rsid w:val="009170C8"/>
    <w:rsid w:val="00921F8B"/>
    <w:rsid w:val="00927D8F"/>
    <w:rsid w:val="00931240"/>
    <w:rsid w:val="009373C7"/>
    <w:rsid w:val="00947D98"/>
    <w:rsid w:val="00952627"/>
    <w:rsid w:val="00956D83"/>
    <w:rsid w:val="00971B84"/>
    <w:rsid w:val="00972BF4"/>
    <w:rsid w:val="00974DEE"/>
    <w:rsid w:val="009805FE"/>
    <w:rsid w:val="0098293C"/>
    <w:rsid w:val="009A75EC"/>
    <w:rsid w:val="009B6037"/>
    <w:rsid w:val="009D63DA"/>
    <w:rsid w:val="009E5AE6"/>
    <w:rsid w:val="009E6F4B"/>
    <w:rsid w:val="009E752A"/>
    <w:rsid w:val="00A0389C"/>
    <w:rsid w:val="00A16169"/>
    <w:rsid w:val="00A23CFC"/>
    <w:rsid w:val="00A2418C"/>
    <w:rsid w:val="00A2634C"/>
    <w:rsid w:val="00A32297"/>
    <w:rsid w:val="00A355AD"/>
    <w:rsid w:val="00A42DB7"/>
    <w:rsid w:val="00A53C58"/>
    <w:rsid w:val="00A66683"/>
    <w:rsid w:val="00A67278"/>
    <w:rsid w:val="00A74B77"/>
    <w:rsid w:val="00A90A1E"/>
    <w:rsid w:val="00AA5A06"/>
    <w:rsid w:val="00AA71BD"/>
    <w:rsid w:val="00AE08D1"/>
    <w:rsid w:val="00AF0E05"/>
    <w:rsid w:val="00AF2922"/>
    <w:rsid w:val="00B00BE9"/>
    <w:rsid w:val="00B04D61"/>
    <w:rsid w:val="00B1351D"/>
    <w:rsid w:val="00B17603"/>
    <w:rsid w:val="00B22445"/>
    <w:rsid w:val="00B23BC1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387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6B79"/>
    <w:rsid w:val="00C104B2"/>
    <w:rsid w:val="00C11826"/>
    <w:rsid w:val="00C121F9"/>
    <w:rsid w:val="00C144B8"/>
    <w:rsid w:val="00C2275A"/>
    <w:rsid w:val="00C229EC"/>
    <w:rsid w:val="00C25852"/>
    <w:rsid w:val="00C2711A"/>
    <w:rsid w:val="00C43565"/>
    <w:rsid w:val="00C6236E"/>
    <w:rsid w:val="00C7008F"/>
    <w:rsid w:val="00C71B91"/>
    <w:rsid w:val="00C73230"/>
    <w:rsid w:val="00CB161A"/>
    <w:rsid w:val="00CB2798"/>
    <w:rsid w:val="00CE7161"/>
    <w:rsid w:val="00CE7EFD"/>
    <w:rsid w:val="00CF45EE"/>
    <w:rsid w:val="00CF73B6"/>
    <w:rsid w:val="00D0156E"/>
    <w:rsid w:val="00D10216"/>
    <w:rsid w:val="00D10AF7"/>
    <w:rsid w:val="00D11EA6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6A69"/>
    <w:rsid w:val="00D97E1D"/>
    <w:rsid w:val="00DA20A6"/>
    <w:rsid w:val="00DA2A1F"/>
    <w:rsid w:val="00DA4346"/>
    <w:rsid w:val="00DA51C8"/>
    <w:rsid w:val="00DA5F44"/>
    <w:rsid w:val="00DA7599"/>
    <w:rsid w:val="00DA77A5"/>
    <w:rsid w:val="00DB213A"/>
    <w:rsid w:val="00DC235D"/>
    <w:rsid w:val="00DC3775"/>
    <w:rsid w:val="00DC3E13"/>
    <w:rsid w:val="00DC6A99"/>
    <w:rsid w:val="00DD4506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3B56"/>
    <w:rsid w:val="00E164CF"/>
    <w:rsid w:val="00E22E9D"/>
    <w:rsid w:val="00E35586"/>
    <w:rsid w:val="00E41F4C"/>
    <w:rsid w:val="00E42AB4"/>
    <w:rsid w:val="00E42CB0"/>
    <w:rsid w:val="00E6040D"/>
    <w:rsid w:val="00E620EA"/>
    <w:rsid w:val="00E627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438C"/>
    <w:rsid w:val="00EF5AD7"/>
    <w:rsid w:val="00F01694"/>
    <w:rsid w:val="00F0775C"/>
    <w:rsid w:val="00F07DE3"/>
    <w:rsid w:val="00F22A18"/>
    <w:rsid w:val="00F311D7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A15C4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3B146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3B146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3B146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3B146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3B146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B77387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B77387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B77387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B77387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B77387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B77387"/>
    <w:rPr>
      <w:b/>
    </w:rPr>
  </w:style>
  <w:style w:type="paragraph" w:customStyle="1" w:styleId="PAhead1">
    <w:name w:val="P: A head"/>
    <w:basedOn w:val="Normal"/>
    <w:uiPriority w:val="99"/>
    <w:rsid w:val="003B146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character" w:customStyle="1" w:styleId="Pbodybold">
    <w:name w:val="P: body bold"/>
    <w:uiPriority w:val="99"/>
    <w:rsid w:val="003B146A"/>
    <w:rPr>
      <w:b/>
      <w:color w:val="000000"/>
    </w:rPr>
  </w:style>
  <w:style w:type="character" w:customStyle="1" w:styleId="PBodyTextitalic">
    <w:name w:val="P: Body Text italic"/>
    <w:basedOn w:val="DefaultParagraphFont"/>
    <w:uiPriority w:val="1"/>
    <w:qFormat/>
    <w:rsid w:val="003B146A"/>
    <w:rPr>
      <w:i/>
      <w:color w:val="FF00FF"/>
    </w:rPr>
  </w:style>
  <w:style w:type="paragraph" w:customStyle="1" w:styleId="PKQ1">
    <w:name w:val="P: KQ 1"/>
    <w:basedOn w:val="Normal"/>
    <w:uiPriority w:val="99"/>
    <w:rsid w:val="003B146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3B146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3B146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3B146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3B146A"/>
    <w:rPr>
      <w:i/>
      <w:color w:val="auto"/>
    </w:rPr>
  </w:style>
  <w:style w:type="paragraph" w:customStyle="1" w:styleId="PAnswerline">
    <w:name w:val="P: Answer line"/>
    <w:basedOn w:val="Normal"/>
    <w:rsid w:val="003B146A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3B146A"/>
    <w:pPr>
      <w:spacing w:after="200"/>
    </w:pPr>
  </w:style>
  <w:style w:type="paragraph" w:customStyle="1" w:styleId="PBhead1">
    <w:name w:val="P: B head"/>
    <w:basedOn w:val="Normal"/>
    <w:uiPriority w:val="99"/>
    <w:rsid w:val="003B146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3B146A"/>
    <w:rPr>
      <w:rFonts w:ascii="Verdana" w:eastAsiaTheme="minorHAnsi" w:hAnsi="Verdana" w:cs="PlantinMTPro-Light"/>
      <w:sz w:val="22"/>
      <w:lang w:val="en-GB"/>
    </w:rPr>
  </w:style>
  <w:style w:type="paragraph" w:customStyle="1" w:styleId="PDesignNote">
    <w:name w:val="P: Design Note"/>
    <w:link w:val="PDesignNoteChar"/>
    <w:rsid w:val="003B146A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B146A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3B146A"/>
    <w:rPr>
      <w:color w:val="FF0000"/>
      <w:lang w:val="en-AU"/>
    </w:rPr>
  </w:style>
  <w:style w:type="paragraph" w:customStyle="1" w:styleId="PNameClassline">
    <w:name w:val="P: Name_Class line"/>
    <w:rsid w:val="003B146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3B146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3B146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3B146A"/>
    <w:rPr>
      <w:vertAlign w:val="subscript"/>
    </w:rPr>
  </w:style>
  <w:style w:type="character" w:customStyle="1" w:styleId="PSuperscript">
    <w:name w:val="P: Superscript"/>
    <w:uiPriority w:val="99"/>
    <w:rsid w:val="003B146A"/>
    <w:rPr>
      <w:vertAlign w:val="superscript"/>
    </w:rPr>
  </w:style>
  <w:style w:type="paragraph" w:customStyle="1" w:styleId="PTableBodycentred">
    <w:name w:val="P: Table Body centred"/>
    <w:basedOn w:val="Normal"/>
    <w:rsid w:val="003B146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3B146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3B146A"/>
    <w:pPr>
      <w:contextualSpacing/>
    </w:pPr>
  </w:style>
  <w:style w:type="paragraph" w:customStyle="1" w:styleId="PTableHeadcentred">
    <w:name w:val="P: Table Head centred"/>
    <w:basedOn w:val="PTableHead"/>
    <w:rsid w:val="003B146A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Super">
    <w:name w:val="Super"/>
    <w:basedOn w:val="DefaultParagraphFont"/>
    <w:uiPriority w:val="1"/>
    <w:qFormat/>
    <w:rsid w:val="002C7FBF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Default">
    <w:name w:val="Default"/>
    <w:rsid w:val="002C7FBF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3B146A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3B146A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3B146A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3B146A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3B146A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B77387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">
    <w:name w:val="Question #"/>
    <w:qFormat/>
    <w:rsid w:val="00B77387"/>
    <w:pPr>
      <w:spacing w:before="284" w:after="57" w:line="264" w:lineRule="exact"/>
    </w:pPr>
    <w:rPr>
      <w:rFonts w:ascii="Open Sans" w:hAnsi="Open Sans"/>
      <w:b/>
      <w:sz w:val="22"/>
      <w:szCs w:val="22"/>
    </w:rPr>
  </w:style>
  <w:style w:type="paragraph" w:customStyle="1" w:styleId="Questiontext">
    <w:name w:val="Question text"/>
    <w:qFormat/>
    <w:rsid w:val="00B77387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B77387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B77387"/>
    <w:rPr>
      <w:rFonts w:ascii="Open Sans" w:hAnsi="Open Sans" w:cs="Arial"/>
      <w:b/>
      <w:color w:val="auto"/>
    </w:rPr>
  </w:style>
  <w:style w:type="character" w:customStyle="1" w:styleId="ATboldtext">
    <w:name w:val="AT bold text"/>
    <w:rsid w:val="00B77387"/>
    <w:rPr>
      <w:b/>
    </w:rPr>
  </w:style>
  <w:style w:type="paragraph" w:customStyle="1" w:styleId="PAhead1">
    <w:name w:val="P: A head"/>
    <w:basedOn w:val="Normal"/>
    <w:uiPriority w:val="99"/>
    <w:rsid w:val="003B146A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character" w:customStyle="1" w:styleId="Pbodybold">
    <w:name w:val="P: body bold"/>
    <w:uiPriority w:val="99"/>
    <w:rsid w:val="003B146A"/>
    <w:rPr>
      <w:b/>
      <w:color w:val="000000"/>
    </w:rPr>
  </w:style>
  <w:style w:type="character" w:customStyle="1" w:styleId="PBodyTextitalic">
    <w:name w:val="P: Body Text italic"/>
    <w:basedOn w:val="DefaultParagraphFont"/>
    <w:uiPriority w:val="1"/>
    <w:qFormat/>
    <w:rsid w:val="003B146A"/>
    <w:rPr>
      <w:i/>
      <w:color w:val="FF00FF"/>
    </w:rPr>
  </w:style>
  <w:style w:type="paragraph" w:customStyle="1" w:styleId="PKQ1">
    <w:name w:val="P: KQ 1"/>
    <w:basedOn w:val="Normal"/>
    <w:uiPriority w:val="99"/>
    <w:rsid w:val="003B146A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3B146A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3B146A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3B146A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3B146A"/>
    <w:rPr>
      <w:i/>
      <w:color w:val="auto"/>
    </w:rPr>
  </w:style>
  <w:style w:type="paragraph" w:customStyle="1" w:styleId="PAnswerline">
    <w:name w:val="P: Answer line"/>
    <w:basedOn w:val="Normal"/>
    <w:rsid w:val="003B146A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3B146A"/>
    <w:pPr>
      <w:spacing w:after="200"/>
    </w:pPr>
  </w:style>
  <w:style w:type="paragraph" w:customStyle="1" w:styleId="PBhead1">
    <w:name w:val="P: B head"/>
    <w:basedOn w:val="Normal"/>
    <w:uiPriority w:val="99"/>
    <w:rsid w:val="003B146A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3B146A"/>
    <w:rPr>
      <w:rFonts w:ascii="Verdana" w:eastAsiaTheme="minorHAnsi" w:hAnsi="Verdana" w:cs="PlantinMTPro-Light"/>
      <w:sz w:val="22"/>
      <w:lang w:val="en-GB"/>
    </w:rPr>
  </w:style>
  <w:style w:type="paragraph" w:customStyle="1" w:styleId="PDesignNote">
    <w:name w:val="P: Design Note"/>
    <w:link w:val="PDesignNoteChar"/>
    <w:rsid w:val="003B146A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3B146A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3B146A"/>
    <w:rPr>
      <w:color w:val="FF0000"/>
      <w:lang w:val="en-AU"/>
    </w:rPr>
  </w:style>
  <w:style w:type="paragraph" w:customStyle="1" w:styleId="PNameClassline">
    <w:name w:val="P: Name_Class line"/>
    <w:rsid w:val="003B146A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3B146A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3B146A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3B146A"/>
    <w:rPr>
      <w:vertAlign w:val="subscript"/>
    </w:rPr>
  </w:style>
  <w:style w:type="character" w:customStyle="1" w:styleId="PSuperscript">
    <w:name w:val="P: Superscript"/>
    <w:uiPriority w:val="99"/>
    <w:rsid w:val="003B146A"/>
    <w:rPr>
      <w:vertAlign w:val="superscript"/>
    </w:rPr>
  </w:style>
  <w:style w:type="paragraph" w:customStyle="1" w:styleId="PTableBodycentred">
    <w:name w:val="P: Table Body centred"/>
    <w:basedOn w:val="Normal"/>
    <w:rsid w:val="003B146A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3B146A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3B146A"/>
    <w:pPr>
      <w:contextualSpacing/>
    </w:pPr>
  </w:style>
  <w:style w:type="paragraph" w:customStyle="1" w:styleId="PTableHeadcentred">
    <w:name w:val="P: Table Head centred"/>
    <w:basedOn w:val="PTableHead"/>
    <w:rsid w:val="003B146A"/>
    <w:pPr>
      <w:contextualSpacing/>
      <w:jc w:val="center"/>
    </w:pPr>
    <w:rPr>
      <w:rFonts w:ascii="Calibri" w:hAnsi="Calibri"/>
      <w:color w:val="auto"/>
      <w:sz w:val="24"/>
      <w:szCs w:val="24"/>
    </w:rPr>
  </w:style>
  <w:style w:type="character" w:customStyle="1" w:styleId="Super">
    <w:name w:val="Super"/>
    <w:basedOn w:val="DefaultParagraphFont"/>
    <w:uiPriority w:val="1"/>
    <w:qFormat/>
    <w:rsid w:val="002C7FBF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Default">
    <w:name w:val="Default"/>
    <w:rsid w:val="002C7FBF"/>
    <w:rPr>
      <w:rFonts w:ascii="Open Sans" w:eastAsia="Arial Unicode MS" w:hAnsi="Open Sans" w:cs="Arial Unicode MS"/>
      <w:color w:val="000000"/>
      <w:sz w:val="22"/>
      <w:szCs w:val="22"/>
      <w:lang w:val="nl-NL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062645-94DE-4A55-83FA-111780FFF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7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LocalAdmin</cp:lastModifiedBy>
  <cp:revision>2</cp:revision>
  <cp:lastPrinted>2018-03-11T00:33:00Z</cp:lastPrinted>
  <dcterms:created xsi:type="dcterms:W3CDTF">2019-03-25T22:16:00Z</dcterms:created>
  <dcterms:modified xsi:type="dcterms:W3CDTF">2019-03-25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